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4659" w:rsidRDefault="00850178">
      <w:r w:rsidRPr="00082C31">
        <w:rPr>
          <w:position w:val="-54"/>
        </w:rPr>
        <w:object w:dxaOrig="25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60pt" o:ole="">
            <v:imagedata r:id="rId4" o:title=""/>
          </v:shape>
          <o:OLEObject Type="Embed" ProgID="Equation.DSMT4" ShapeID="_x0000_i1025" DrawAspect="Content" ObjectID="_1334863337" r:id="rId5"/>
        </w:object>
      </w:r>
    </w:p>
    <w:p w:rsidR="00850178" w:rsidRDefault="00850178">
      <w:r>
        <w:t>Исследовать  на непрерывность</w:t>
      </w:r>
    </w:p>
    <w:p w:rsidR="00850178" w:rsidRDefault="00850178"/>
    <w:sectPr w:rsidR="00850178" w:rsidSect="00B47D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850178"/>
    <w:rsid w:val="00850178"/>
    <w:rsid w:val="00AA0EAF"/>
    <w:rsid w:val="00B47D59"/>
    <w:rsid w:val="00C502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7D5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8</Words>
  <Characters>51</Characters>
  <Application>Microsoft Office Word</Application>
  <DocSecurity>0</DocSecurity>
  <Lines>1</Lines>
  <Paragraphs>1</Paragraphs>
  <ScaleCrop>false</ScaleCrop>
  <Company>Grizli777</Company>
  <LinksUpToDate>false</LinksUpToDate>
  <CharactersWithSpaces>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0-05-08T16:35:00Z</dcterms:created>
  <dcterms:modified xsi:type="dcterms:W3CDTF">2010-05-08T16:36:00Z</dcterms:modified>
</cp:coreProperties>
</file>